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970CC61" w14:textId="59485658" w:rsidR="00071417" w:rsidRDefault="00FE08EB" w:rsidP="000B356B">
      <w:pPr>
        <w:jc w:val="center"/>
      </w:pPr>
      <w:r>
        <w:rPr>
          <w:rFonts w:hint="eastAsia"/>
        </w:rPr>
        <w:t>实</w:t>
      </w:r>
      <w:r w:rsidR="000B356B">
        <w:rPr>
          <w:rFonts w:hint="eastAsia"/>
        </w:rPr>
        <w:t>验</w:t>
      </w:r>
      <w:r w:rsidR="005B1BBC">
        <w:rPr>
          <w:rFonts w:hint="eastAsia"/>
        </w:rPr>
        <w:t>一</w:t>
      </w:r>
      <w:r w:rsidR="00B168B3">
        <w:t xml:space="preserve"> </w:t>
      </w:r>
      <w:r w:rsidR="005B1BBC">
        <w:rPr>
          <w:rFonts w:hint="eastAsia"/>
        </w:rPr>
        <w:t>基础</w:t>
      </w:r>
    </w:p>
    <w:p w14:paraId="267E5846" w14:textId="77777777" w:rsidR="007F13F6" w:rsidRPr="00E01314" w:rsidRDefault="007F13F6" w:rsidP="007F13F6">
      <w:pPr>
        <w:numPr>
          <w:ilvl w:val="0"/>
          <w:numId w:val="2"/>
        </w:numPr>
      </w:pPr>
      <w:r w:rsidRPr="00E01314">
        <w:rPr>
          <w:rFonts w:hint="eastAsia"/>
        </w:rPr>
        <w:t>实验目的及要求</w:t>
      </w:r>
    </w:p>
    <w:p w14:paraId="6824A8DE" w14:textId="612C87E1" w:rsidR="00495A41" w:rsidRPr="00F76351" w:rsidRDefault="00A82636" w:rsidP="001F45C8">
      <w:pPr>
        <w:pStyle w:val="a3"/>
        <w:numPr>
          <w:ilvl w:val="1"/>
          <w:numId w:val="4"/>
        </w:numPr>
        <w:ind w:firstLineChars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了解</w:t>
      </w:r>
      <w:proofErr w:type="spellStart"/>
      <w:r>
        <w:rPr>
          <w:rFonts w:ascii="Times New Roman" w:hAnsi="Times New Roman" w:cs="Times New Roman" w:hint="eastAsia"/>
          <w:szCs w:val="21"/>
        </w:rPr>
        <w:t>Matlab</w:t>
      </w:r>
      <w:proofErr w:type="spellEnd"/>
      <w:r w:rsidR="0026181A">
        <w:rPr>
          <w:rFonts w:ascii="Times New Roman" w:hAnsi="Times New Roman" w:cs="Times New Roman" w:hint="eastAsia"/>
          <w:szCs w:val="21"/>
        </w:rPr>
        <w:t>和</w:t>
      </w:r>
      <w:r w:rsidR="0026181A">
        <w:rPr>
          <w:rFonts w:ascii="Times New Roman" w:hAnsi="Times New Roman" w:cs="Times New Roman" w:hint="eastAsia"/>
          <w:szCs w:val="21"/>
        </w:rPr>
        <w:t>P</w:t>
      </w:r>
      <w:r w:rsidR="0026181A">
        <w:rPr>
          <w:rFonts w:ascii="Times New Roman" w:hAnsi="Times New Roman" w:cs="Times New Roman"/>
          <w:szCs w:val="21"/>
        </w:rPr>
        <w:t>ython</w:t>
      </w:r>
      <w:r>
        <w:rPr>
          <w:rFonts w:ascii="Times New Roman" w:hAnsi="Times New Roman" w:cs="Times New Roman" w:hint="eastAsia"/>
          <w:szCs w:val="21"/>
        </w:rPr>
        <w:t>中变量、数组、矩阵的使用</w:t>
      </w:r>
      <w:r w:rsidR="00495A41" w:rsidRPr="00F76351">
        <w:rPr>
          <w:rFonts w:ascii="Times New Roman" w:hAnsi="Times New Roman" w:cs="Times New Roman" w:hint="eastAsia"/>
          <w:szCs w:val="21"/>
        </w:rPr>
        <w:t>；</w:t>
      </w:r>
    </w:p>
    <w:p w14:paraId="616F4CC6" w14:textId="763E5A77" w:rsidR="00495A41" w:rsidRPr="00F76351" w:rsidRDefault="00A82636" w:rsidP="001F45C8">
      <w:pPr>
        <w:pStyle w:val="a3"/>
        <w:numPr>
          <w:ilvl w:val="1"/>
          <w:numId w:val="4"/>
        </w:numPr>
        <w:ind w:firstLineChars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了解</w:t>
      </w:r>
      <w:proofErr w:type="spellStart"/>
      <w:r>
        <w:rPr>
          <w:rFonts w:ascii="Times New Roman" w:hAnsi="Times New Roman" w:cs="Times New Roman" w:hint="eastAsia"/>
          <w:szCs w:val="21"/>
        </w:rPr>
        <w:t>Matlab</w:t>
      </w:r>
      <w:proofErr w:type="spellEnd"/>
      <w:r w:rsidR="0026181A">
        <w:rPr>
          <w:rFonts w:ascii="Times New Roman" w:hAnsi="Times New Roman" w:cs="Times New Roman" w:hint="eastAsia"/>
          <w:szCs w:val="21"/>
        </w:rPr>
        <w:t>和</w:t>
      </w:r>
      <w:r w:rsidR="0026181A">
        <w:rPr>
          <w:rFonts w:ascii="Times New Roman" w:hAnsi="Times New Roman" w:cs="Times New Roman" w:hint="eastAsia"/>
          <w:szCs w:val="21"/>
        </w:rPr>
        <w:t>Python</w:t>
      </w:r>
      <w:r w:rsidR="002A3E47">
        <w:rPr>
          <w:rFonts w:ascii="Times New Roman" w:hAnsi="Times New Roman" w:cs="Times New Roman" w:hint="eastAsia"/>
          <w:szCs w:val="21"/>
        </w:rPr>
        <w:t>语法及</w:t>
      </w:r>
      <w:r w:rsidR="00B93A8C">
        <w:rPr>
          <w:rFonts w:ascii="Times New Roman" w:hAnsi="Times New Roman" w:cs="Times New Roman" w:hint="eastAsia"/>
          <w:szCs w:val="21"/>
        </w:rPr>
        <w:t>控制结构</w:t>
      </w:r>
      <w:r>
        <w:rPr>
          <w:rFonts w:ascii="Times New Roman" w:hAnsi="Times New Roman" w:cs="Times New Roman" w:hint="eastAsia"/>
          <w:szCs w:val="21"/>
        </w:rPr>
        <w:t>；</w:t>
      </w:r>
    </w:p>
    <w:p w14:paraId="37AE420C" w14:textId="77777777" w:rsidR="007F13F6" w:rsidRPr="00E01314" w:rsidRDefault="007F13F6" w:rsidP="007F13F6">
      <w:pPr>
        <w:numPr>
          <w:ilvl w:val="0"/>
          <w:numId w:val="2"/>
        </w:numPr>
      </w:pPr>
      <w:r w:rsidRPr="00E01314">
        <w:rPr>
          <w:rFonts w:hint="eastAsia"/>
        </w:rPr>
        <w:t>实验内容</w:t>
      </w:r>
    </w:p>
    <w:p w14:paraId="58AC8BFA" w14:textId="2D794D34" w:rsidR="003C0E73" w:rsidRPr="008D3026" w:rsidRDefault="003C0E73" w:rsidP="003C0E73">
      <w:pPr>
        <w:spacing w:line="360" w:lineRule="auto"/>
        <w:ind w:left="420"/>
      </w:pPr>
      <w:r w:rsidRPr="008D3026">
        <w:rPr>
          <w:rFonts w:hint="eastAsia"/>
        </w:rPr>
        <w:t>对以下问题</w:t>
      </w:r>
      <w:r>
        <w:rPr>
          <w:rFonts w:hint="eastAsia"/>
        </w:rPr>
        <w:t>，</w:t>
      </w:r>
      <w:r w:rsidR="00DE3C00">
        <w:rPr>
          <w:rFonts w:hint="eastAsia"/>
        </w:rPr>
        <w:t>分别</w:t>
      </w:r>
      <w:r w:rsidRPr="008D3026">
        <w:rPr>
          <w:rFonts w:hint="eastAsia"/>
        </w:rPr>
        <w:t>编写</w:t>
      </w:r>
      <w:r w:rsidRPr="008D3026">
        <w:t>M</w:t>
      </w:r>
      <w:r w:rsidR="0026181A">
        <w:rPr>
          <w:rFonts w:hint="eastAsia"/>
        </w:rPr>
        <w:t>和python</w:t>
      </w:r>
      <w:r w:rsidRPr="008D3026">
        <w:rPr>
          <w:rFonts w:hint="eastAsia"/>
        </w:rPr>
        <w:t>文件</w:t>
      </w:r>
      <w:r>
        <w:rPr>
          <w:rFonts w:hint="eastAsia"/>
        </w:rPr>
        <w:t>：</w:t>
      </w:r>
    </w:p>
    <w:p w14:paraId="6E82D5E0" w14:textId="77777777" w:rsidR="003C0E73" w:rsidRPr="008D3026" w:rsidRDefault="003C0E73" w:rsidP="003C0E73">
      <w:pPr>
        <w:spacing w:line="360" w:lineRule="auto"/>
        <w:ind w:left="420"/>
      </w:pPr>
      <w:r>
        <w:rPr>
          <w:rFonts w:hint="eastAsia"/>
        </w:rPr>
        <w:t>（</w:t>
      </w:r>
      <w:r w:rsidRPr="008D3026">
        <w:t>1</w:t>
      </w:r>
      <w:r>
        <w:rPr>
          <w:rFonts w:hint="eastAsia"/>
        </w:rPr>
        <w:t>）</w:t>
      </w:r>
      <w:r w:rsidRPr="008D3026">
        <w:rPr>
          <w:rFonts w:hint="eastAsia"/>
        </w:rPr>
        <w:t>用起泡法对</w:t>
      </w:r>
      <w:r w:rsidRPr="008D3026">
        <w:t>10</w:t>
      </w:r>
      <w:r w:rsidRPr="008D3026">
        <w:rPr>
          <w:rFonts w:hint="eastAsia"/>
        </w:rPr>
        <w:t>个数由小到大排序</w:t>
      </w:r>
      <w:r>
        <w:rPr>
          <w:rFonts w:hint="eastAsia"/>
        </w:rPr>
        <w:t>，</w:t>
      </w:r>
      <w:r w:rsidRPr="008D3026">
        <w:rPr>
          <w:rFonts w:hint="eastAsia"/>
        </w:rPr>
        <w:t>即将相邻两个数比较</w:t>
      </w:r>
      <w:r>
        <w:rPr>
          <w:rFonts w:hint="eastAsia"/>
        </w:rPr>
        <w:t>，</w:t>
      </w:r>
      <w:r w:rsidRPr="008D3026">
        <w:rPr>
          <w:rFonts w:hint="eastAsia"/>
        </w:rPr>
        <w:t>将小的调到前头</w:t>
      </w:r>
      <w:r>
        <w:rPr>
          <w:rFonts w:hint="eastAsia"/>
        </w:rPr>
        <w:t>。</w:t>
      </w:r>
    </w:p>
    <w:p w14:paraId="2C53ED55" w14:textId="77777777" w:rsidR="003C0E73" w:rsidRPr="008D3026" w:rsidRDefault="003C0E73" w:rsidP="003C0E73">
      <w:pPr>
        <w:spacing w:line="360" w:lineRule="auto"/>
        <w:ind w:left="420"/>
      </w:pPr>
      <w:r>
        <w:rPr>
          <w:rFonts w:hint="eastAsia"/>
        </w:rPr>
        <w:t>（</w:t>
      </w:r>
      <w:r w:rsidRPr="008D3026">
        <w:t>2</w:t>
      </w:r>
      <w:r>
        <w:rPr>
          <w:rFonts w:hint="eastAsia"/>
        </w:rPr>
        <w:t>）</w:t>
      </w:r>
      <w:r w:rsidRPr="008D3026">
        <w:rPr>
          <w:rFonts w:hint="eastAsia"/>
        </w:rPr>
        <w:t>有一个矩阵</w:t>
      </w:r>
      <w:r>
        <w:rPr>
          <w:rFonts w:hint="eastAsia"/>
        </w:rPr>
        <w:t>，</w:t>
      </w:r>
      <w:r w:rsidRPr="008D3026">
        <w:rPr>
          <w:rFonts w:hint="eastAsia"/>
        </w:rPr>
        <w:t>编程求出其最大值及其所处的位置</w:t>
      </w:r>
      <w:r>
        <w:rPr>
          <w:rFonts w:hint="eastAsia"/>
        </w:rPr>
        <w:t>。</w:t>
      </w:r>
    </w:p>
    <w:p w14:paraId="2AC4B291" w14:textId="77777777" w:rsidR="003C0E73" w:rsidRPr="008D3026" w:rsidRDefault="003C0E73" w:rsidP="003C0E73">
      <w:pPr>
        <w:spacing w:line="360" w:lineRule="auto"/>
        <w:ind w:left="420"/>
      </w:pPr>
      <w:r>
        <w:rPr>
          <w:rFonts w:hint="eastAsia"/>
        </w:rPr>
        <w:t>（</w:t>
      </w:r>
      <w:r w:rsidRPr="008D3026">
        <w:t>3</w:t>
      </w:r>
      <w:r>
        <w:rPr>
          <w:rFonts w:hint="eastAsia"/>
        </w:rPr>
        <w:t>）</w:t>
      </w:r>
      <w:r w:rsidRPr="008D3026">
        <w:rPr>
          <w:rFonts w:hint="eastAsia"/>
        </w:rPr>
        <w:t>编程求</w:t>
      </w:r>
      <w:r w:rsidR="00CB30E0" w:rsidRPr="00B14047">
        <w:rPr>
          <w:noProof/>
          <w:position w:val="-28"/>
        </w:rPr>
        <w:object w:dxaOrig="540" w:dyaOrig="680" w14:anchorId="30B914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" style="width:26.9pt;height:34.9pt;mso-width-percent:0;mso-height-percent:0;mso-width-percent:0;mso-height-percent:0" o:ole="">
            <v:imagedata r:id="rId5" o:title=""/>
          </v:shape>
          <o:OLEObject Type="Embed" ProgID="Equation.DSMT4" ShapeID="_x0000_i1026" DrawAspect="Content" ObjectID="_1801838608" r:id="rId6"/>
        </w:object>
      </w:r>
    </w:p>
    <w:p w14:paraId="5703329A" w14:textId="77777777" w:rsidR="003C0E73" w:rsidRPr="008D3026" w:rsidRDefault="003C0E73" w:rsidP="003C0E73">
      <w:pPr>
        <w:spacing w:line="360" w:lineRule="auto"/>
        <w:ind w:left="420"/>
      </w:pPr>
      <w:r>
        <w:rPr>
          <w:rFonts w:hint="eastAsia"/>
        </w:rPr>
        <w:t>（</w:t>
      </w:r>
      <w:r w:rsidRPr="008D3026">
        <w:t>4</w:t>
      </w:r>
      <w:r>
        <w:rPr>
          <w:rFonts w:hint="eastAsia"/>
        </w:rPr>
        <w:t>）</w:t>
      </w:r>
      <w:r w:rsidRPr="008D3026">
        <w:rPr>
          <w:rFonts w:hint="eastAsia"/>
        </w:rPr>
        <w:t>一球从</w:t>
      </w:r>
      <w:r w:rsidRPr="008D3026">
        <w:t>100</w:t>
      </w:r>
      <w:r w:rsidRPr="008D3026">
        <w:rPr>
          <w:rFonts w:hint="eastAsia"/>
        </w:rPr>
        <w:t>米高度自由落下</w:t>
      </w:r>
      <w:r>
        <w:rPr>
          <w:rFonts w:hint="eastAsia"/>
        </w:rPr>
        <w:t>，</w:t>
      </w:r>
      <w:r w:rsidRPr="008D3026">
        <w:rPr>
          <w:rFonts w:hint="eastAsia"/>
        </w:rPr>
        <w:t>每次落地后反跳回原高度的一半</w:t>
      </w:r>
      <w:r>
        <w:rPr>
          <w:rFonts w:hint="eastAsia"/>
        </w:rPr>
        <w:t>，</w:t>
      </w:r>
      <w:r w:rsidRPr="008D3026">
        <w:rPr>
          <w:rFonts w:hint="eastAsia"/>
        </w:rPr>
        <w:t>再落下</w:t>
      </w:r>
      <w:r>
        <w:rPr>
          <w:rFonts w:hint="eastAsia"/>
        </w:rPr>
        <w:t>。</w:t>
      </w:r>
      <w:r w:rsidRPr="008D3026">
        <w:rPr>
          <w:rFonts w:hint="eastAsia"/>
        </w:rPr>
        <w:t>求它在第</w:t>
      </w:r>
      <w:r w:rsidRPr="008D3026">
        <w:t>10</w:t>
      </w:r>
      <w:r w:rsidRPr="008D3026">
        <w:rPr>
          <w:rFonts w:hint="eastAsia"/>
        </w:rPr>
        <w:t>次落地时</w:t>
      </w:r>
      <w:r>
        <w:rPr>
          <w:rFonts w:hint="eastAsia"/>
        </w:rPr>
        <w:t>，</w:t>
      </w:r>
      <w:r w:rsidRPr="008D3026">
        <w:rPr>
          <w:rFonts w:hint="eastAsia"/>
        </w:rPr>
        <w:t>共经过多少米</w:t>
      </w:r>
      <w:r>
        <w:rPr>
          <w:rFonts w:hint="eastAsia"/>
        </w:rPr>
        <w:t>？</w:t>
      </w:r>
      <w:r w:rsidRPr="008D3026">
        <w:rPr>
          <w:rFonts w:hint="eastAsia"/>
        </w:rPr>
        <w:t>第</w:t>
      </w:r>
      <w:r w:rsidRPr="008D3026">
        <w:t>10</w:t>
      </w:r>
      <w:r w:rsidRPr="008D3026">
        <w:rPr>
          <w:rFonts w:hint="eastAsia"/>
        </w:rPr>
        <w:t>次反弹有多高</w:t>
      </w:r>
      <w:r>
        <w:rPr>
          <w:rFonts w:hint="eastAsia"/>
        </w:rPr>
        <w:t>？</w:t>
      </w:r>
    </w:p>
    <w:p w14:paraId="7F947845" w14:textId="2285FF6D" w:rsidR="00CD5AFB" w:rsidRPr="00CD5AFB" w:rsidRDefault="00B87269" w:rsidP="00B1732E">
      <w:pPr>
        <w:spacing w:line="360" w:lineRule="auto"/>
        <w:ind w:left="420"/>
        <w:textAlignment w:val="center"/>
      </w:pPr>
      <w:r>
        <w:rPr>
          <w:rFonts w:hint="eastAsia"/>
        </w:rPr>
        <w:t>（</w:t>
      </w:r>
      <w:r>
        <w:t>5</w:t>
      </w:r>
      <w:r>
        <w:rPr>
          <w:rFonts w:hint="eastAsia"/>
        </w:rPr>
        <w:t>）</w:t>
      </w:r>
      <w:r w:rsidR="00CD5AFB" w:rsidRPr="00CD5AFB">
        <w:rPr>
          <w:rFonts w:hint="eastAsia"/>
        </w:rPr>
        <w:t>有一函数</w:t>
      </w:r>
      <w:r w:rsidR="00CB30E0">
        <w:rPr>
          <w:noProof/>
        </w:rPr>
        <w:object w:dxaOrig="4920" w:dyaOrig="720" w14:anchorId="2250F209">
          <v:shape id="_x0000_i1025" type="#_x0000_t75" alt="" style="width:155.65pt;height:22.55pt;mso-width-percent:0;mso-height-percent:0;mso-width-percent:0;mso-height-percent:0" o:ole="">
            <v:imagedata r:id="rId7" o:title=""/>
          </v:shape>
          <o:OLEObject Type="Embed" ProgID="Unknown" ShapeID="_x0000_i1025" DrawAspect="Content" ObjectID="_1801838609" r:id="rId8"/>
        </w:object>
      </w:r>
      <w:r w:rsidR="00177095">
        <w:rPr>
          <w:rFonts w:hint="eastAsia"/>
        </w:rPr>
        <w:t>，</w:t>
      </w:r>
      <w:r w:rsidR="00CD5AFB" w:rsidRPr="00CD5AFB">
        <w:rPr>
          <w:rFonts w:hint="eastAsia"/>
        </w:rPr>
        <w:t>写一程序</w:t>
      </w:r>
      <w:r w:rsidR="00CD5AFB" w:rsidRPr="00CD5AFB">
        <w:t>,</w:t>
      </w:r>
      <w:r w:rsidR="00CD5AFB" w:rsidRPr="00CD5AFB">
        <w:rPr>
          <w:rFonts w:hint="eastAsia"/>
        </w:rPr>
        <w:t>输入自变量的值</w:t>
      </w:r>
      <w:r w:rsidR="00CD5AFB" w:rsidRPr="00CD5AFB">
        <w:t>,</w:t>
      </w:r>
      <w:r w:rsidR="00CD5AFB" w:rsidRPr="00CD5AFB">
        <w:rPr>
          <w:rFonts w:hint="eastAsia"/>
        </w:rPr>
        <w:t>输出函数值</w:t>
      </w:r>
      <w:r w:rsidR="00CD5AFB">
        <w:rPr>
          <w:rFonts w:hint="eastAsia"/>
        </w:rPr>
        <w:t>。</w:t>
      </w:r>
    </w:p>
    <w:p w14:paraId="42C11C90" w14:textId="77777777" w:rsidR="000B356B" w:rsidRPr="00CD5AFB" w:rsidRDefault="000B356B" w:rsidP="000B356B">
      <w:pPr>
        <w:jc w:val="center"/>
      </w:pPr>
    </w:p>
    <w:sectPr w:rsidR="000B356B" w:rsidRPr="00CD5AFB" w:rsidSect="00AE11BA">
      <w:pgSz w:w="11900" w:h="16840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A14BF8"/>
    <w:multiLevelType w:val="hybridMultilevel"/>
    <w:tmpl w:val="7D06EAF6"/>
    <w:lvl w:ilvl="0" w:tplc="0FB03B42">
      <w:start w:val="1"/>
      <w:numFmt w:val="japaneseCounting"/>
      <w:lvlText w:val="%1．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C78849C6">
      <w:start w:val="1"/>
      <w:numFmt w:val="decimal"/>
      <w:lvlText w:val="%2）"/>
      <w:lvlJc w:val="left"/>
      <w:pPr>
        <w:ind w:left="840" w:hanging="4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0A2E3144"/>
    <w:multiLevelType w:val="multilevel"/>
    <w:tmpl w:val="0A2E3144"/>
    <w:lvl w:ilvl="0">
      <w:start w:val="1"/>
      <w:numFmt w:val="decimal"/>
      <w:lvlText w:val="%1)"/>
      <w:lvlJc w:val="left"/>
      <w:pPr>
        <w:ind w:left="840" w:hanging="420"/>
      </w:pPr>
    </w:lvl>
    <w:lvl w:ilvl="1">
      <w:start w:val="1"/>
      <w:numFmt w:val="lowerLetter"/>
      <w:lvlText w:val="%2)"/>
      <w:lvlJc w:val="left"/>
      <w:pPr>
        <w:ind w:left="1260" w:hanging="420"/>
      </w:pPr>
    </w:lvl>
    <w:lvl w:ilvl="2">
      <w:start w:val="1"/>
      <w:numFmt w:val="lowerRoman"/>
      <w:lvlText w:val="%3."/>
      <w:lvlJc w:val="right"/>
      <w:pPr>
        <w:ind w:left="1680" w:hanging="420"/>
      </w:pPr>
    </w:lvl>
    <w:lvl w:ilvl="3">
      <w:start w:val="1"/>
      <w:numFmt w:val="decimal"/>
      <w:lvlText w:val="%4."/>
      <w:lvlJc w:val="left"/>
      <w:pPr>
        <w:ind w:left="2100" w:hanging="420"/>
      </w:pPr>
    </w:lvl>
    <w:lvl w:ilvl="4">
      <w:start w:val="1"/>
      <w:numFmt w:val="lowerLetter"/>
      <w:lvlText w:val="%5)"/>
      <w:lvlJc w:val="left"/>
      <w:pPr>
        <w:ind w:left="2520" w:hanging="420"/>
      </w:pPr>
    </w:lvl>
    <w:lvl w:ilvl="5">
      <w:start w:val="1"/>
      <w:numFmt w:val="lowerRoman"/>
      <w:lvlText w:val="%6."/>
      <w:lvlJc w:val="right"/>
      <w:pPr>
        <w:ind w:left="2940" w:hanging="420"/>
      </w:pPr>
    </w:lvl>
    <w:lvl w:ilvl="6">
      <w:start w:val="1"/>
      <w:numFmt w:val="decimal"/>
      <w:lvlText w:val="%7."/>
      <w:lvlJc w:val="left"/>
      <w:pPr>
        <w:ind w:left="3360" w:hanging="420"/>
      </w:pPr>
    </w:lvl>
    <w:lvl w:ilvl="7">
      <w:start w:val="1"/>
      <w:numFmt w:val="lowerLetter"/>
      <w:lvlText w:val="%8)"/>
      <w:lvlJc w:val="left"/>
      <w:pPr>
        <w:ind w:left="3780" w:hanging="420"/>
      </w:pPr>
    </w:lvl>
    <w:lvl w:ilvl="8">
      <w:start w:val="1"/>
      <w:numFmt w:val="lowerRoman"/>
      <w:lvlText w:val="%9."/>
      <w:lvlJc w:val="right"/>
      <w:pPr>
        <w:ind w:left="4200" w:hanging="420"/>
      </w:pPr>
    </w:lvl>
  </w:abstractNum>
  <w:abstractNum w:abstractNumId="2" w15:restartNumberingAfterBreak="0">
    <w:nsid w:val="0CED211A"/>
    <w:multiLevelType w:val="hybridMultilevel"/>
    <w:tmpl w:val="3862798A"/>
    <w:lvl w:ilvl="0" w:tplc="0FB03B42">
      <w:start w:val="1"/>
      <w:numFmt w:val="japaneseCounting"/>
      <w:lvlText w:val="%1．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5AB3C964"/>
    <w:multiLevelType w:val="singleLevel"/>
    <w:tmpl w:val="5AB3C964"/>
    <w:lvl w:ilvl="0">
      <w:start w:val="1"/>
      <w:numFmt w:val="chineseCounting"/>
      <w:suff w:val="nothing"/>
      <w:lvlText w:val="%1、"/>
      <w:lvlJc w:val="left"/>
    </w:lvl>
  </w:abstractNum>
  <w:num w:numId="1" w16cid:durableId="1320234217">
    <w:abstractNumId w:val="3"/>
  </w:num>
  <w:num w:numId="2" w16cid:durableId="1390297757">
    <w:abstractNumId w:val="2"/>
  </w:num>
  <w:num w:numId="3" w16cid:durableId="30498315">
    <w:abstractNumId w:val="1"/>
  </w:num>
  <w:num w:numId="4" w16cid:durableId="151048944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7"/>
  <w:bordersDoNotSurroundHeader/>
  <w:bordersDoNotSurroundFooter/>
  <w:proofState w:spelling="clean" w:grammar="clean"/>
  <w:defaultTabStop w:val="420"/>
  <w:drawingGridVerticalSpacing w:val="20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B356B"/>
    <w:rsid w:val="00002F9A"/>
    <w:rsid w:val="00007362"/>
    <w:rsid w:val="00024FCF"/>
    <w:rsid w:val="000640BF"/>
    <w:rsid w:val="00071417"/>
    <w:rsid w:val="000A5A4E"/>
    <w:rsid w:val="000B3333"/>
    <w:rsid w:val="000B356B"/>
    <w:rsid w:val="000F7767"/>
    <w:rsid w:val="00110A6A"/>
    <w:rsid w:val="001154C0"/>
    <w:rsid w:val="00152EC2"/>
    <w:rsid w:val="00162072"/>
    <w:rsid w:val="00177095"/>
    <w:rsid w:val="001972AF"/>
    <w:rsid w:val="001A2375"/>
    <w:rsid w:val="001D5886"/>
    <w:rsid w:val="001D625C"/>
    <w:rsid w:val="001F45C8"/>
    <w:rsid w:val="002041E0"/>
    <w:rsid w:val="002402FF"/>
    <w:rsid w:val="0026181A"/>
    <w:rsid w:val="002743AC"/>
    <w:rsid w:val="00293BCE"/>
    <w:rsid w:val="002A2AFA"/>
    <w:rsid w:val="002A3E47"/>
    <w:rsid w:val="002D3E77"/>
    <w:rsid w:val="002E1C97"/>
    <w:rsid w:val="0030431C"/>
    <w:rsid w:val="003160D6"/>
    <w:rsid w:val="00346373"/>
    <w:rsid w:val="00346F99"/>
    <w:rsid w:val="003735DB"/>
    <w:rsid w:val="003736DB"/>
    <w:rsid w:val="003B63BC"/>
    <w:rsid w:val="003C0E73"/>
    <w:rsid w:val="003E4156"/>
    <w:rsid w:val="0041515F"/>
    <w:rsid w:val="004363DE"/>
    <w:rsid w:val="004418F8"/>
    <w:rsid w:val="0046548E"/>
    <w:rsid w:val="00495A41"/>
    <w:rsid w:val="004A1DFD"/>
    <w:rsid w:val="004B4139"/>
    <w:rsid w:val="004B6E27"/>
    <w:rsid w:val="004C6816"/>
    <w:rsid w:val="004C7160"/>
    <w:rsid w:val="004F548C"/>
    <w:rsid w:val="005030A4"/>
    <w:rsid w:val="00522DDE"/>
    <w:rsid w:val="00536D75"/>
    <w:rsid w:val="00556189"/>
    <w:rsid w:val="0056753B"/>
    <w:rsid w:val="00575B35"/>
    <w:rsid w:val="00590E53"/>
    <w:rsid w:val="005A3408"/>
    <w:rsid w:val="005B1BBC"/>
    <w:rsid w:val="005C1024"/>
    <w:rsid w:val="005C7508"/>
    <w:rsid w:val="005F50D4"/>
    <w:rsid w:val="00615DAC"/>
    <w:rsid w:val="006241D2"/>
    <w:rsid w:val="00630058"/>
    <w:rsid w:val="00664D32"/>
    <w:rsid w:val="00673EC5"/>
    <w:rsid w:val="00686A1D"/>
    <w:rsid w:val="00690A54"/>
    <w:rsid w:val="00691B92"/>
    <w:rsid w:val="006A0842"/>
    <w:rsid w:val="006A348D"/>
    <w:rsid w:val="006B1915"/>
    <w:rsid w:val="006C784F"/>
    <w:rsid w:val="006D6724"/>
    <w:rsid w:val="006F1022"/>
    <w:rsid w:val="00721575"/>
    <w:rsid w:val="00725248"/>
    <w:rsid w:val="00732C3C"/>
    <w:rsid w:val="007375FB"/>
    <w:rsid w:val="0077732D"/>
    <w:rsid w:val="00780C6C"/>
    <w:rsid w:val="0078566B"/>
    <w:rsid w:val="007862CF"/>
    <w:rsid w:val="007A2F0B"/>
    <w:rsid w:val="007A5587"/>
    <w:rsid w:val="007C2A25"/>
    <w:rsid w:val="007F13F6"/>
    <w:rsid w:val="008059DA"/>
    <w:rsid w:val="008321DF"/>
    <w:rsid w:val="008360B1"/>
    <w:rsid w:val="0084608D"/>
    <w:rsid w:val="00850AF7"/>
    <w:rsid w:val="0086657C"/>
    <w:rsid w:val="00883459"/>
    <w:rsid w:val="008849B8"/>
    <w:rsid w:val="00885D6D"/>
    <w:rsid w:val="008A7E87"/>
    <w:rsid w:val="008B6EFE"/>
    <w:rsid w:val="008C2D87"/>
    <w:rsid w:val="008E117D"/>
    <w:rsid w:val="008F141B"/>
    <w:rsid w:val="00907C89"/>
    <w:rsid w:val="00932F3B"/>
    <w:rsid w:val="009441F2"/>
    <w:rsid w:val="0095448C"/>
    <w:rsid w:val="00972CA7"/>
    <w:rsid w:val="009A03BD"/>
    <w:rsid w:val="009A25EC"/>
    <w:rsid w:val="009E02C5"/>
    <w:rsid w:val="00A0387E"/>
    <w:rsid w:val="00A05E45"/>
    <w:rsid w:val="00A20E41"/>
    <w:rsid w:val="00A249DB"/>
    <w:rsid w:val="00A31B36"/>
    <w:rsid w:val="00A42BBE"/>
    <w:rsid w:val="00A46690"/>
    <w:rsid w:val="00A61CBD"/>
    <w:rsid w:val="00A718B2"/>
    <w:rsid w:val="00A77AB5"/>
    <w:rsid w:val="00A82636"/>
    <w:rsid w:val="00A930F7"/>
    <w:rsid w:val="00AA0BA3"/>
    <w:rsid w:val="00AB5474"/>
    <w:rsid w:val="00AC3194"/>
    <w:rsid w:val="00AD095D"/>
    <w:rsid w:val="00AE11BA"/>
    <w:rsid w:val="00AE437E"/>
    <w:rsid w:val="00AF4D08"/>
    <w:rsid w:val="00B168B3"/>
    <w:rsid w:val="00B1732E"/>
    <w:rsid w:val="00B46D06"/>
    <w:rsid w:val="00B63DBF"/>
    <w:rsid w:val="00B87269"/>
    <w:rsid w:val="00B91E16"/>
    <w:rsid w:val="00B93A8C"/>
    <w:rsid w:val="00BA2878"/>
    <w:rsid w:val="00BC78FB"/>
    <w:rsid w:val="00BD5093"/>
    <w:rsid w:val="00BF32DD"/>
    <w:rsid w:val="00BF5687"/>
    <w:rsid w:val="00C05B88"/>
    <w:rsid w:val="00C07F80"/>
    <w:rsid w:val="00C13DDA"/>
    <w:rsid w:val="00C143FE"/>
    <w:rsid w:val="00C2281C"/>
    <w:rsid w:val="00C255F1"/>
    <w:rsid w:val="00C64D3C"/>
    <w:rsid w:val="00CB30E0"/>
    <w:rsid w:val="00CC1DF6"/>
    <w:rsid w:val="00CC32F4"/>
    <w:rsid w:val="00CD5AFB"/>
    <w:rsid w:val="00CE0915"/>
    <w:rsid w:val="00D07BCB"/>
    <w:rsid w:val="00D25999"/>
    <w:rsid w:val="00D44039"/>
    <w:rsid w:val="00D62572"/>
    <w:rsid w:val="00D66041"/>
    <w:rsid w:val="00D8522D"/>
    <w:rsid w:val="00D96625"/>
    <w:rsid w:val="00DE3C00"/>
    <w:rsid w:val="00E5399F"/>
    <w:rsid w:val="00E54906"/>
    <w:rsid w:val="00E85451"/>
    <w:rsid w:val="00E87398"/>
    <w:rsid w:val="00EC496A"/>
    <w:rsid w:val="00EF14A6"/>
    <w:rsid w:val="00EF7680"/>
    <w:rsid w:val="00F00E0D"/>
    <w:rsid w:val="00F057BB"/>
    <w:rsid w:val="00F05E36"/>
    <w:rsid w:val="00F1347C"/>
    <w:rsid w:val="00F261A3"/>
    <w:rsid w:val="00F30345"/>
    <w:rsid w:val="00F32E72"/>
    <w:rsid w:val="00F76351"/>
    <w:rsid w:val="00F85D41"/>
    <w:rsid w:val="00F902F2"/>
    <w:rsid w:val="00FC0E70"/>
    <w:rsid w:val="00FD071B"/>
    <w:rsid w:val="00FD7218"/>
    <w:rsid w:val="00FE08EB"/>
    <w:rsid w:val="00FF56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B39B8E8"/>
  <w15:chartTrackingRefBased/>
  <w15:docId w15:val="{1A263AEC-0636-7747-9FEB-E6EE1A10AF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C0E73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024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 panose="020F0302020204030204"/>
        <a:ea typeface=""/>
        <a:cs typeface=""/>
        <a:font script="Jpan" typeface="ＭＳ ゴシック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 panose="020F0502020204030204"/>
        <a:ea typeface=""/>
        <a:cs typeface=""/>
        <a:font script="Jpan" typeface="ＭＳ 明朝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1</Pages>
  <Words>45</Words>
  <Characters>260</Characters>
  <Application>Microsoft Office Word</Application>
  <DocSecurity>0</DocSecurity>
  <Lines>2</Lines>
  <Paragraphs>1</Paragraphs>
  <ScaleCrop>false</ScaleCrop>
  <Company/>
  <LinksUpToDate>false</LinksUpToDate>
  <CharactersWithSpaces>3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 贵洋</dc:creator>
  <cp:keywords/>
  <dc:description/>
  <cp:lastModifiedBy>贵洋 李</cp:lastModifiedBy>
  <cp:revision>31</cp:revision>
  <dcterms:created xsi:type="dcterms:W3CDTF">2021-03-22T08:22:00Z</dcterms:created>
  <dcterms:modified xsi:type="dcterms:W3CDTF">2025-02-23T09:57:00Z</dcterms:modified>
</cp:coreProperties>
</file>